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30FA4814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4037F8">
              <w:rPr>
                <w:b/>
                <w:sz w:val="24"/>
              </w:rPr>
              <w:t>автономное</w:t>
            </w:r>
            <w:r w:rsidR="004037F8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010F1CEA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7AB84AAA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 xml:space="preserve">К </w:t>
      </w:r>
      <w:r w:rsidR="003D3951">
        <w:rPr>
          <w:b/>
          <w:i/>
          <w:sz w:val="40"/>
        </w:rPr>
        <w:t>КУРСОВОЙ РАБОТЕ</w:t>
      </w:r>
    </w:p>
    <w:p w14:paraId="433EA514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554FBF2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6F65925C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  <w:tr w:rsidR="0072476B" w:rsidRPr="00AF7DF3" w14:paraId="32A51B10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68DA2A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7C569F7B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30BF22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3B474BA4" w:rsidR="0072476B" w:rsidRPr="00AF7DF3" w:rsidRDefault="00CD4AC1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</w:t>
            </w:r>
            <w:r w:rsidR="0072476B" w:rsidRPr="00FF37EB">
              <w:rPr>
                <w:color w:val="FF0000"/>
                <w:sz w:val="20"/>
              </w:rPr>
              <w:t>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7136ADB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72476B" w:rsidRPr="00AF7DF3" w14:paraId="6F96678E" w14:textId="77777777" w:rsidTr="00FF37EB">
        <w:tc>
          <w:tcPr>
            <w:tcW w:w="3544" w:type="dxa"/>
          </w:tcPr>
          <w:p w14:paraId="59B232B2" w14:textId="6F5BCA05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Научный </w:t>
            </w:r>
            <w:r w:rsidR="008C0B9C">
              <w:rPr>
                <w:sz w:val="24"/>
              </w:rPr>
              <w:t>р</w:t>
            </w:r>
            <w:r w:rsidR="008C0B9C" w:rsidRPr="00AF7DF3">
              <w:rPr>
                <w:sz w:val="24"/>
              </w:rPr>
              <w:t>уководитель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44FB6F3" w14:textId="6D089E64" w:rsidR="0072476B" w:rsidRPr="00AF7DF3" w:rsidRDefault="00CD4AC1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212A4B6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6E9BF1C1" w14:textId="60F6B2F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AF83900" w14:textId="77777777" w:rsidTr="00FF37EB">
        <w:tc>
          <w:tcPr>
            <w:tcW w:w="3544" w:type="dxa"/>
          </w:tcPr>
          <w:p w14:paraId="780FA8E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0BCF523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2B9155D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0197788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FAF79F0" w14:textId="77777777" w:rsidR="0072476B" w:rsidRPr="00AF7DF3" w:rsidRDefault="0072476B" w:rsidP="0072476B">
      <w:pPr>
        <w:spacing w:line="240" w:lineRule="auto"/>
        <w:ind w:firstLine="0"/>
        <w:rPr>
          <w:sz w:val="20"/>
        </w:rPr>
      </w:pPr>
    </w:p>
    <w:bookmarkEnd w:id="1"/>
    <w:p w14:paraId="59E5AF5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5B854356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00765C78" w14:textId="77777777" w:rsidR="0072476B" w:rsidRPr="00AF7DF3" w:rsidRDefault="0072476B" w:rsidP="0072476B">
      <w:pPr>
        <w:spacing w:line="240" w:lineRule="auto"/>
        <w:ind w:firstLine="0"/>
        <w:rPr>
          <w:i/>
          <w:sz w:val="22"/>
        </w:rPr>
      </w:pPr>
    </w:p>
    <w:p w14:paraId="57C61958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</w:rPr>
      </w:pPr>
    </w:p>
    <w:p w14:paraId="65C7362F" w14:textId="4E8C76ED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D50ED8">
        <w:rPr>
          <w:i/>
        </w:rPr>
        <w:t>5</w:t>
      </w:r>
      <w:r w:rsidRPr="00AF7DF3">
        <w:rPr>
          <w:i/>
        </w:rPr>
        <w:t xml:space="preserve"> г.</w:t>
      </w:r>
    </w:p>
    <w:p w14:paraId="26769FF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FE46A81" w14:textId="11B918D8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 xml:space="preserve">Федеральное государственное </w:t>
      </w:r>
      <w:r w:rsidR="004037F8">
        <w:rPr>
          <w:b/>
          <w:sz w:val="24"/>
        </w:rPr>
        <w:t>автономное</w:t>
      </w:r>
      <w:r w:rsidR="004037F8" w:rsidRPr="00AF7DF3">
        <w:rPr>
          <w:b/>
          <w:sz w:val="24"/>
        </w:rPr>
        <w:t xml:space="preserve"> </w:t>
      </w:r>
      <w:r w:rsidRPr="00AF7DF3">
        <w:rPr>
          <w:b/>
          <w:sz w:val="24"/>
        </w:rPr>
        <w:t xml:space="preserve">образовательное учреждение </w:t>
      </w:r>
    </w:p>
    <w:p w14:paraId="68D6962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высшего образования</w:t>
      </w:r>
    </w:p>
    <w:p w14:paraId="0B4C28D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3C7C0E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национальный исследовательский университет)»</w:t>
      </w:r>
    </w:p>
    <w:p w14:paraId="21406757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МГТУ им. Н.Э. Баумана)</w:t>
      </w:r>
    </w:p>
    <w:p w14:paraId="3EC92D07" w14:textId="77777777" w:rsidR="0072476B" w:rsidRPr="00AF7DF3" w:rsidRDefault="0072476B" w:rsidP="0072476B">
      <w:pPr>
        <w:ind w:right="1418" w:firstLine="0"/>
        <w:rPr>
          <w:sz w:val="24"/>
        </w:rPr>
      </w:pP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72476B" w:rsidRPr="00AF7DF3" w14:paraId="16671965" w14:textId="77777777" w:rsidTr="002A51CA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D136C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632ED32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УТВЕРЖДАЮ</w:t>
            </w:r>
          </w:p>
        </w:tc>
      </w:tr>
      <w:tr w:rsidR="0072476B" w:rsidRPr="00AF7DF3" w14:paraId="084B8C7F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C460133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A8BC4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</w:t>
            </w:r>
          </w:p>
        </w:tc>
      </w:tr>
      <w:tr w:rsidR="0072476B" w:rsidRPr="00AF7DF3" w14:paraId="68BB8032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5559872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66A1D02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ндекс)</w:t>
            </w:r>
          </w:p>
        </w:tc>
      </w:tr>
      <w:tr w:rsidR="0072476B" w:rsidRPr="00AF7DF3" w14:paraId="6060DF17" w14:textId="77777777" w:rsidTr="002A51CA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7C31ED0E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2602BB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5E791E0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81247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К.А. Неусыпин</w:t>
            </w:r>
          </w:p>
        </w:tc>
      </w:tr>
      <w:tr w:rsidR="0072476B" w:rsidRPr="00AF7DF3" w14:paraId="41CA46DD" w14:textId="77777777" w:rsidTr="002A51CA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7F5B6AD7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711EB31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  <w:tr w:rsidR="0072476B" w:rsidRPr="00AF7DF3" w14:paraId="00D84A35" w14:textId="77777777" w:rsidTr="002A51CA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80D52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1CCD7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60228DE" w14:textId="7C6A12F3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3BE684B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157D8C6A" w14:textId="0C65FBFA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0C8079A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37C6D507" w14:textId="3F805780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61E7489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04A39113" w14:textId="77777777" w:rsidR="0072476B" w:rsidRPr="00AF7DF3" w:rsidRDefault="0072476B" w:rsidP="0072476B">
      <w:pPr>
        <w:ind w:right="1418" w:firstLine="0"/>
        <w:jc w:val="right"/>
        <w:rPr>
          <w:sz w:val="24"/>
        </w:rPr>
      </w:pPr>
    </w:p>
    <w:p w14:paraId="120133C3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6"/>
        </w:rPr>
      </w:pPr>
      <w:r w:rsidRPr="00AF7DF3">
        <w:rPr>
          <w:b/>
          <w:spacing w:val="100"/>
          <w:sz w:val="36"/>
        </w:rPr>
        <w:t>ЗАДАНИЕ</w:t>
      </w:r>
    </w:p>
    <w:p w14:paraId="532B851B" w14:textId="4859CD18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  <w:r w:rsidRPr="00AF7DF3">
        <w:rPr>
          <w:b/>
          <w:sz w:val="32"/>
        </w:rPr>
        <w:t xml:space="preserve">на выполнение </w:t>
      </w:r>
      <w:r w:rsidR="00FF377F">
        <w:rPr>
          <w:b/>
          <w:sz w:val="32"/>
        </w:rPr>
        <w:t>курсовой работы</w:t>
      </w:r>
    </w:p>
    <w:p w14:paraId="479E3F65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2"/>
        <w:gridCol w:w="840"/>
        <w:gridCol w:w="1076"/>
        <w:gridCol w:w="2097"/>
        <w:gridCol w:w="3683"/>
      </w:tblGrid>
      <w:tr w:rsidR="00961CA5" w:rsidRPr="008B4586" w14:paraId="793A9ED3" w14:textId="77777777" w:rsidTr="00961CA5">
        <w:trPr>
          <w:trHeight w:val="20"/>
        </w:trPr>
        <w:tc>
          <w:tcPr>
            <w:tcW w:w="27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A4BB402" w14:textId="77777777" w:rsidR="00961CA5" w:rsidRPr="008B4586" w:rsidRDefault="00961CA5" w:rsidP="007E236F">
            <w:pPr>
              <w:spacing w:line="240" w:lineRule="auto"/>
              <w:ind w:firstLine="0"/>
              <w:jc w:val="left"/>
              <w:rPr>
                <w:sz w:val="14"/>
              </w:rPr>
            </w:pPr>
            <w:r w:rsidRPr="008B4586">
              <w:rPr>
                <w:sz w:val="24"/>
              </w:rPr>
              <w:t>по дисциплине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545938F" w14:textId="77777777" w:rsidR="00961CA5" w:rsidRPr="008B4586" w:rsidRDefault="00961CA5" w:rsidP="007E236F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26672AFD" w14:textId="77777777" w:rsidTr="00961CA5">
        <w:tc>
          <w:tcPr>
            <w:tcW w:w="27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CF2E8E6" w14:textId="3AA61833" w:rsidR="0072476B" w:rsidRPr="00AF7DF3" w:rsidRDefault="00322B71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на тему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DD85EA" w14:textId="77777777" w:rsidR="0072476B" w:rsidRPr="00AF7DF3" w:rsidRDefault="0072476B" w:rsidP="002A51CA">
            <w:pPr>
              <w:spacing w:line="240" w:lineRule="auto"/>
              <w:ind w:firstLine="0"/>
              <w:rPr>
                <w:sz w:val="24"/>
              </w:rPr>
            </w:pPr>
          </w:p>
        </w:tc>
      </w:tr>
      <w:tr w:rsidR="0072476B" w:rsidRPr="00AF7DF3" w14:paraId="2C15ADDB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E9029A" w14:textId="4A57BC62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Тема работы совпадает с темой на титульном листе</w:t>
            </w:r>
          </w:p>
        </w:tc>
      </w:tr>
      <w:tr w:rsidR="0072476B" w:rsidRPr="00AF7DF3" w14:paraId="6FF32FD5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B713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4987F147" w14:textId="77777777" w:rsidTr="00961CA5">
        <w:tc>
          <w:tcPr>
            <w:tcW w:w="1942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F7EEAF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3084DC3" w14:textId="74B81B5F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9BF16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55216ED4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3FFEDD" w14:textId="56DAE095" w:rsidR="0072476B" w:rsidRPr="00AF7DF3" w:rsidRDefault="00326171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color w:val="FF0000"/>
                <w:sz w:val="24"/>
              </w:rPr>
              <w:t>Иван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ич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</w:t>
            </w:r>
          </w:p>
        </w:tc>
      </w:tr>
      <w:tr w:rsidR="0072476B" w:rsidRPr="00AF7DF3" w14:paraId="3077B0CD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EA58F4E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AF7DF3">
              <w:rPr>
                <w:sz w:val="16"/>
              </w:rPr>
              <w:t>(Фамилия, имя, отчество)</w:t>
            </w:r>
          </w:p>
        </w:tc>
      </w:tr>
      <w:tr w:rsidR="0072476B" w:rsidRPr="00AF7DF3" w14:paraId="2C260CE0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C67FE9" w14:textId="32BB6788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 xml:space="preserve">Направленность </w:t>
            </w:r>
            <w:r w:rsidR="00961CA5">
              <w:rPr>
                <w:sz w:val="24"/>
              </w:rPr>
              <w:t>К</w:t>
            </w:r>
            <w:r w:rsidR="003D3951">
              <w:rPr>
                <w:sz w:val="24"/>
              </w:rPr>
              <w:t>Р</w:t>
            </w:r>
            <w:r w:rsidRPr="00AF7DF3">
              <w:rPr>
                <w:sz w:val="24"/>
              </w:rPr>
              <w:t xml:space="preserve"> (учебная, исследовательская, практическая, производственная, др.)</w:t>
            </w:r>
          </w:p>
        </w:tc>
      </w:tr>
      <w:tr w:rsidR="0072476B" w:rsidRPr="00AF7DF3" w14:paraId="1048006B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C8B156" w14:textId="0AB1A1D6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учебная</w:t>
            </w:r>
          </w:p>
        </w:tc>
      </w:tr>
      <w:tr w:rsidR="0072476B" w:rsidRPr="00AF7DF3" w14:paraId="11506BDB" w14:textId="77777777" w:rsidTr="00961CA5">
        <w:tc>
          <w:tcPr>
            <w:tcW w:w="5955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3544C9F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B059C78" w14:textId="36C7A201" w:rsidR="0072476B" w:rsidRPr="00AF7DF3" w:rsidRDefault="002B3546" w:rsidP="0029374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кафедра</w:t>
            </w:r>
          </w:p>
        </w:tc>
      </w:tr>
    </w:tbl>
    <w:p w14:paraId="5546763E" w14:textId="77777777" w:rsidR="0072476B" w:rsidRPr="00AF7DF3" w:rsidRDefault="0072476B" w:rsidP="0072476B">
      <w:pPr>
        <w:spacing w:line="240" w:lineRule="auto"/>
        <w:ind w:firstLine="0"/>
        <w:jc w:val="left"/>
        <w:rPr>
          <w:sz w:val="1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4"/>
        <w:gridCol w:w="646"/>
        <w:gridCol w:w="967"/>
        <w:gridCol w:w="236"/>
        <w:gridCol w:w="1256"/>
        <w:gridCol w:w="283"/>
        <w:gridCol w:w="1256"/>
        <w:gridCol w:w="282"/>
        <w:gridCol w:w="1390"/>
        <w:gridCol w:w="283"/>
        <w:gridCol w:w="565"/>
      </w:tblGrid>
      <w:tr w:rsidR="0072476B" w:rsidRPr="00AF7DF3" w14:paraId="20D63AFD" w14:textId="77777777" w:rsidTr="002A51CA">
        <w:tc>
          <w:tcPr>
            <w:tcW w:w="3119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B32FF85" w14:textId="6BEBE9A5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bookmarkStart w:id="2" w:name="_Hlk4449370"/>
            <w:r w:rsidRPr="00AF7DF3">
              <w:rPr>
                <w:sz w:val="24"/>
              </w:rPr>
              <w:t xml:space="preserve">График выполнения </w:t>
            </w:r>
            <w:r w:rsidR="00961CA5">
              <w:rPr>
                <w:sz w:val="24"/>
              </w:rPr>
              <w:t>К</w:t>
            </w:r>
            <w:r w:rsidR="003D3951">
              <w:rPr>
                <w:sz w:val="24"/>
              </w:rPr>
              <w:t>Р</w:t>
            </w:r>
            <w:r w:rsidRPr="00AF7DF3">
              <w:rPr>
                <w:sz w:val="24"/>
              </w:rPr>
              <w:t>: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81405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25% к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8F590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5807B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5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2CAFC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5F426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75% к</w:t>
            </w:r>
          </w:p>
        </w:tc>
        <w:tc>
          <w:tcPr>
            <w:tcW w:w="2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83213E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3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9F12D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10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A3877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915E2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</w:t>
            </w:r>
          </w:p>
        </w:tc>
      </w:tr>
      <w:bookmarkEnd w:id="2"/>
      <w:tr w:rsidR="0072476B" w:rsidRPr="00AF7DF3" w14:paraId="3B0B0A03" w14:textId="77777777" w:rsidTr="002A51CA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14:paraId="55A1CB8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901A644" w14:textId="77777777" w:rsidTr="002A51CA">
        <w:trPr>
          <w:trHeight w:val="283"/>
        </w:trPr>
        <w:tc>
          <w:tcPr>
            <w:tcW w:w="247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18BDF7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b/>
                <w:i/>
                <w:sz w:val="24"/>
              </w:rPr>
              <w:t>Техническое задание</w:t>
            </w:r>
          </w:p>
        </w:tc>
        <w:tc>
          <w:tcPr>
            <w:tcW w:w="7164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09CCC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006D2F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  <w:tcBorders>
              <w:top w:val="nil"/>
            </w:tcBorders>
          </w:tcPr>
          <w:p w14:paraId="0F544C7B" w14:textId="6E9A945B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72476B" w:rsidRPr="00AF7DF3" w14:paraId="73921DAB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10D9189E" w14:textId="0A812813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72476B" w:rsidRPr="00AF7DF3" w14:paraId="70A1EDE6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478912C5" w14:textId="47445B76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72476B" w:rsidRPr="00AF7DF3" w14:paraId="535F691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0F3084B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</w:tbl>
    <w:p w14:paraId="0E50968B" w14:textId="77777777" w:rsidR="0072476B" w:rsidRPr="00AF7DF3" w:rsidRDefault="0072476B" w:rsidP="0072476B">
      <w:pPr>
        <w:spacing w:line="240" w:lineRule="auto"/>
        <w:ind w:firstLine="0"/>
        <w:rPr>
          <w:sz w:val="18"/>
        </w:rPr>
      </w:pPr>
    </w:p>
    <w:p w14:paraId="44AC0286" w14:textId="02A3F145" w:rsidR="0072476B" w:rsidRPr="00AF7DF3" w:rsidRDefault="0072476B" w:rsidP="0072476B">
      <w:pPr>
        <w:spacing w:line="240" w:lineRule="auto"/>
        <w:ind w:firstLine="0"/>
        <w:rPr>
          <w:b/>
          <w:i/>
          <w:sz w:val="24"/>
        </w:rPr>
      </w:pPr>
      <w:r w:rsidRPr="00AF7DF3">
        <w:rPr>
          <w:b/>
          <w:i/>
          <w:sz w:val="24"/>
        </w:rPr>
        <w:t xml:space="preserve">Оформление </w:t>
      </w:r>
      <w:r w:rsidR="003D3951">
        <w:rPr>
          <w:b/>
          <w:i/>
          <w:sz w:val="24"/>
        </w:rPr>
        <w:t>курсовой работы</w:t>
      </w:r>
      <w:r w:rsidRPr="00AF7DF3">
        <w:rPr>
          <w:b/>
          <w:i/>
          <w:sz w:val="24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72476B" w:rsidRPr="00AF7DF3" w14:paraId="49E5AB02" w14:textId="77777777" w:rsidTr="00322B71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E9B91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6E0B68" w14:textId="28355B0D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B8782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листах формата А4.</w:t>
            </w:r>
          </w:p>
        </w:tc>
      </w:tr>
      <w:tr w:rsidR="0072476B" w:rsidRPr="00AF7DF3" w14:paraId="0E1C6676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ADE52D5" w14:textId="77777777" w:rsidR="0072476B" w:rsidRPr="00AF7DF3" w:rsidRDefault="0072476B" w:rsidP="002A51CA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961CA5" w:rsidRPr="00AF7DF3" w14:paraId="1D245353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936F5E" w14:textId="412C1901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 xml:space="preserve">Презентация на </w:t>
            </w:r>
            <w:r w:rsidR="00214230">
              <w:rPr>
                <w:bCs/>
                <w:iCs/>
                <w:color w:val="FF0000"/>
                <w:sz w:val="24"/>
              </w:rPr>
              <w:t xml:space="preserve">      </w:t>
            </w:r>
            <w:r w:rsidRPr="000023FB">
              <w:rPr>
                <w:bCs/>
                <w:iCs/>
                <w:color w:val="FF0000"/>
                <w:sz w:val="24"/>
              </w:rPr>
              <w:t>слайдах</w:t>
            </w:r>
          </w:p>
        </w:tc>
      </w:tr>
      <w:tr w:rsidR="00961CA5" w:rsidRPr="00AF7DF3" w14:paraId="507DFA8E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D5978" w14:textId="200AB378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</w:p>
        </w:tc>
      </w:tr>
      <w:tr w:rsidR="00961CA5" w:rsidRPr="00AF7DF3" w14:paraId="404680E5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01E8A4" w14:textId="2C236D6A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</w:p>
        </w:tc>
      </w:tr>
    </w:tbl>
    <w:p w14:paraId="5883C08D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  <w:bookmarkStart w:id="3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72476B" w:rsidRPr="00AF7DF3" w14:paraId="523CBB1A" w14:textId="77777777" w:rsidTr="002A51CA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EBA7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5C42786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2CED4F" w14:textId="4B964ADC" w:rsidR="0072476B" w:rsidRPr="00AF7DF3" w:rsidRDefault="00FF37E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0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398E14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7BBC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BCCB9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FDA4B93" w14:textId="27C5B5A0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2</w:t>
            </w:r>
            <w:r w:rsidR="00CD4AC1">
              <w:rPr>
                <w:color w:val="FF0000"/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20E5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7EE2C7AE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835"/>
        <w:gridCol w:w="567"/>
        <w:gridCol w:w="3535"/>
        <w:gridCol w:w="236"/>
        <w:gridCol w:w="2465"/>
      </w:tblGrid>
      <w:tr w:rsidR="0072476B" w:rsidRPr="00AF7DF3" w14:paraId="7899A91A" w14:textId="77777777" w:rsidTr="00FF37EB">
        <w:tc>
          <w:tcPr>
            <w:tcW w:w="2835" w:type="dxa"/>
          </w:tcPr>
          <w:bookmarkEnd w:id="3"/>
          <w:p w14:paraId="5D136C59" w14:textId="70E067AC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Научный </w:t>
            </w:r>
            <w:r w:rsidR="00326171">
              <w:rPr>
                <w:b/>
                <w:sz w:val="24"/>
              </w:rPr>
              <w:t>р</w:t>
            </w:r>
            <w:r w:rsidR="0072476B" w:rsidRPr="00AF7DF3">
              <w:rPr>
                <w:b/>
                <w:sz w:val="24"/>
              </w:rPr>
              <w:t>уководитель</w:t>
            </w:r>
          </w:p>
        </w:tc>
        <w:tc>
          <w:tcPr>
            <w:tcW w:w="567" w:type="dxa"/>
          </w:tcPr>
          <w:p w14:paraId="4D30823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58FFBFA2" w14:textId="7634CC1E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CD4AC1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667934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2E89D413" w14:textId="0A11E2CF" w:rsidR="0072476B" w:rsidRPr="00AF7DF3" w:rsidRDefault="0072476B" w:rsidP="002A51CA">
            <w:pPr>
              <w:tabs>
                <w:tab w:val="center" w:pos="1124"/>
              </w:tabs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ab/>
            </w:r>
            <w:r w:rsidR="002B3546"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F488490" w14:textId="77777777" w:rsidTr="00FF37EB">
        <w:tc>
          <w:tcPr>
            <w:tcW w:w="2835" w:type="dxa"/>
          </w:tcPr>
          <w:p w14:paraId="39F9403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</w:tcPr>
          <w:p w14:paraId="2A2205F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535" w:type="dxa"/>
            <w:tcBorders>
              <w:top w:val="single" w:sz="8" w:space="0" w:color="auto"/>
            </w:tcBorders>
          </w:tcPr>
          <w:p w14:paraId="764B386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3EBFD4A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</w:tcPr>
          <w:p w14:paraId="604E1A0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tr w:rsidR="0072476B" w:rsidRPr="00AF7DF3" w14:paraId="3690553E" w14:textId="77777777" w:rsidTr="00FF37EB">
        <w:tc>
          <w:tcPr>
            <w:tcW w:w="2835" w:type="dxa"/>
          </w:tcPr>
          <w:p w14:paraId="0C1246E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</w:tcPr>
          <w:p w14:paraId="3435F2E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</w:tcPr>
          <w:p w14:paraId="14B4D84C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78DA948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7481E73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76D7DB8F" w14:textId="77777777" w:rsidTr="00FF37EB">
        <w:tc>
          <w:tcPr>
            <w:tcW w:w="2835" w:type="dxa"/>
          </w:tcPr>
          <w:p w14:paraId="5A22F5C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</w:tcPr>
          <w:p w14:paraId="0A3BAD5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2E7662A3" w14:textId="036233B8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CD4AC1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0EB2D43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7D851DDE" w14:textId="39C40208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5BABFBFB" w14:textId="77777777" w:rsidTr="00FF37EB">
        <w:tc>
          <w:tcPr>
            <w:tcW w:w="2835" w:type="dxa"/>
          </w:tcPr>
          <w:p w14:paraId="520EFE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</w:tcPr>
          <w:p w14:paraId="244090D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535" w:type="dxa"/>
          </w:tcPr>
          <w:p w14:paraId="5C01999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446F127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742572A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214230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4" w:name="_Toc175418207"/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5" w:name="_Toc175418208"/>
      <w:r w:rsidRPr="001E31B6">
        <w:lastRenderedPageBreak/>
        <w:t>СПИСОК ОБОЗНАЧЕНИЙ И СОКРАЩЕНИЙ</w:t>
      </w:r>
      <w:bookmarkEnd w:id="5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6" w:name="_Toc175418209"/>
      <w:r w:rsidRPr="001E31B6">
        <w:lastRenderedPageBreak/>
        <w:t>ВВЕДЕНИЕ</w:t>
      </w:r>
      <w:bookmarkEnd w:id="6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7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7"/>
    </w:p>
    <w:p w14:paraId="2D5A67F2" w14:textId="0A80E2DD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11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2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8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2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3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3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4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4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5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5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6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6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21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21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2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2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3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3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4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4"/>
    </w:p>
    <w:p w14:paraId="05040445" w14:textId="7DE14F89" w:rsidR="00C06454" w:rsidRPr="00511E6E" w:rsidRDefault="00C06454" w:rsidP="00C06454">
      <w:r w:rsidRPr="00511E6E">
        <w:t>Начиная с 2024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5" w:name="_Toc175418227"/>
      <w:r>
        <w:t>3</w:t>
      </w:r>
      <w:r w:rsidR="00A15BAC">
        <w:t>.4. Заполнение в РПЗ к ВКР бланка «Календарный план»</w:t>
      </w:r>
      <w:bookmarkEnd w:id="25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7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7"/>
    </w:p>
    <w:p w14:paraId="3DBA0994" w14:textId="19CD32D9" w:rsidR="009F0145" w:rsidRPr="009C292A" w:rsidRDefault="000B360B" w:rsidP="009F0145">
      <w:pPr>
        <w:pStyle w:val="Heading2"/>
      </w:pPr>
      <w:bookmarkStart w:id="28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8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9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9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30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30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31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31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2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2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3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3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4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4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5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5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6.95pt;height:18pt" o:ole="">
            <v:imagedata r:id="rId26" o:title=""/>
          </v:shape>
          <o:OLEObject Type="Embed" ProgID="Equation.DSMT4" ShapeID="_x0000_i1026" DrawAspect="Content" ObjectID="_1818700171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6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172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1.55pt" o:ole="">
                  <v:imagedata r:id="rId30" o:title=""/>
                </v:shape>
                <o:OLEObject Type="Embed" ProgID="Equation.DSMT4" ShapeID="_x0000_i1028" DrawAspect="Content" ObjectID="_1818700173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95pt;height:11.55pt" o:ole="">
                  <v:imagedata r:id="rId32" o:title=""/>
                </v:shape>
                <o:OLEObject Type="Embed" ProgID="Equation.DSMT4" ShapeID="_x0000_i1029" DrawAspect="Content" ObjectID="_1818700174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7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7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5827415E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CD4AC1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9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9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CD4AC1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CD4AC1">
        <w:rPr>
          <w:lang w:val="en-US"/>
        </w:rPr>
        <w:t xml:space="preserve">: </w:t>
      </w:r>
      <w:r>
        <w:t>Айрис</w:t>
      </w:r>
      <w:r w:rsidRPr="00CD4AC1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7085A7" w14:textId="77777777" w:rsidR="00B61062" w:rsidRDefault="00B61062" w:rsidP="001944B5">
      <w:r>
        <w:separator/>
      </w:r>
    </w:p>
    <w:p w14:paraId="45C427B1" w14:textId="77777777" w:rsidR="00B61062" w:rsidRDefault="00B61062"/>
  </w:endnote>
  <w:endnote w:type="continuationSeparator" w:id="0">
    <w:p w14:paraId="01623645" w14:textId="77777777" w:rsidR="00B61062" w:rsidRDefault="00B61062" w:rsidP="001944B5">
      <w:r>
        <w:continuationSeparator/>
      </w:r>
    </w:p>
    <w:p w14:paraId="2FC8B894" w14:textId="77777777" w:rsidR="00B61062" w:rsidRDefault="00B610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6784925"/>
      <w:docPartObj>
        <w:docPartGallery w:val="Page Numbers (Bottom of Page)"/>
        <w:docPartUnique/>
      </w:docPartObj>
    </w:sdtPr>
    <w:sdtContent>
      <w:p w14:paraId="5D3DCF6B" w14:textId="77777777" w:rsidR="0072476B" w:rsidRDefault="0072476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150A">
          <w:rPr>
            <w:noProof/>
            <w:lang w:val="ru-RU"/>
          </w:rPr>
          <w:t>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402D3C" w14:textId="77777777" w:rsidR="00B61062" w:rsidRDefault="00B61062" w:rsidP="001944B5">
      <w:r>
        <w:separator/>
      </w:r>
    </w:p>
    <w:p w14:paraId="4D140999" w14:textId="77777777" w:rsidR="00B61062" w:rsidRDefault="00B61062"/>
  </w:footnote>
  <w:footnote w:type="continuationSeparator" w:id="0">
    <w:p w14:paraId="4DE692D1" w14:textId="77777777" w:rsidR="00B61062" w:rsidRDefault="00B61062" w:rsidP="001944B5">
      <w:r>
        <w:continuationSeparator/>
      </w:r>
    </w:p>
    <w:p w14:paraId="219B4D25" w14:textId="77777777" w:rsidR="00B61062" w:rsidRDefault="00B6106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9.3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2"/>
  </w:num>
  <w:num w:numId="3" w16cid:durableId="844250695">
    <w:abstractNumId w:val="21"/>
  </w:num>
  <w:num w:numId="4" w16cid:durableId="52822183">
    <w:abstractNumId w:val="3"/>
  </w:num>
  <w:num w:numId="5" w16cid:durableId="54669909">
    <w:abstractNumId w:val="10"/>
  </w:num>
  <w:num w:numId="6" w16cid:durableId="251476018">
    <w:abstractNumId w:val="23"/>
  </w:num>
  <w:num w:numId="7" w16cid:durableId="804935230">
    <w:abstractNumId w:val="18"/>
  </w:num>
  <w:num w:numId="8" w16cid:durableId="596140780">
    <w:abstractNumId w:val="30"/>
  </w:num>
  <w:num w:numId="9" w16cid:durableId="1550024307">
    <w:abstractNumId w:val="14"/>
  </w:num>
  <w:num w:numId="10" w16cid:durableId="421875060">
    <w:abstractNumId w:val="17"/>
  </w:num>
  <w:num w:numId="11" w16cid:durableId="892618924">
    <w:abstractNumId w:val="24"/>
  </w:num>
  <w:num w:numId="12" w16cid:durableId="1850633603">
    <w:abstractNumId w:val="34"/>
  </w:num>
  <w:num w:numId="13" w16cid:durableId="329523811">
    <w:abstractNumId w:val="9"/>
  </w:num>
  <w:num w:numId="14" w16cid:durableId="1890802851">
    <w:abstractNumId w:val="13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5"/>
  </w:num>
  <w:num w:numId="21" w16cid:durableId="2034990008">
    <w:abstractNumId w:val="29"/>
  </w:num>
  <w:num w:numId="22" w16cid:durableId="1659649220">
    <w:abstractNumId w:val="1"/>
  </w:num>
  <w:num w:numId="23" w16cid:durableId="753211679">
    <w:abstractNumId w:val="11"/>
  </w:num>
  <w:num w:numId="24" w16cid:durableId="1306665461">
    <w:abstractNumId w:val="22"/>
  </w:num>
  <w:num w:numId="25" w16cid:durableId="616256126">
    <w:abstractNumId w:val="31"/>
  </w:num>
  <w:num w:numId="26" w16cid:durableId="2039504588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07F2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288F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14230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3E82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B71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3951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7F8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6F48B7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3DE1"/>
    <w:rsid w:val="00816452"/>
    <w:rsid w:val="00816705"/>
    <w:rsid w:val="00817507"/>
    <w:rsid w:val="008177CD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1CA5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1066"/>
    <w:rsid w:val="00A018F3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4FA9"/>
    <w:rsid w:val="00AF59C8"/>
    <w:rsid w:val="00AF6F2F"/>
    <w:rsid w:val="00AF7DF3"/>
    <w:rsid w:val="00AF7FB9"/>
    <w:rsid w:val="00B014ED"/>
    <w:rsid w:val="00B045C1"/>
    <w:rsid w:val="00B06149"/>
    <w:rsid w:val="00B06CD3"/>
    <w:rsid w:val="00B074DB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062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755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17B0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6267"/>
    <w:rsid w:val="00CC7159"/>
    <w:rsid w:val="00CC792A"/>
    <w:rsid w:val="00CD0426"/>
    <w:rsid w:val="00CD287B"/>
    <w:rsid w:val="00CD39F0"/>
    <w:rsid w:val="00CD445D"/>
    <w:rsid w:val="00CD4AC1"/>
    <w:rsid w:val="00CD6470"/>
    <w:rsid w:val="00CD6D53"/>
    <w:rsid w:val="00CD72FF"/>
    <w:rsid w:val="00CE5CAA"/>
    <w:rsid w:val="00CE5FB6"/>
    <w:rsid w:val="00CE61CC"/>
    <w:rsid w:val="00CF02A8"/>
    <w:rsid w:val="00CF100A"/>
    <w:rsid w:val="00CF3DFE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0ED8"/>
    <w:rsid w:val="00D529FA"/>
    <w:rsid w:val="00D55A5D"/>
    <w:rsid w:val="00D631E5"/>
    <w:rsid w:val="00D63A3E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05F8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7F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2</Pages>
  <Words>7510</Words>
  <Characters>42811</Characters>
  <Application>Microsoft Office Word</Application>
  <DocSecurity>0</DocSecurity>
  <Lines>356</Lines>
  <Paragraphs>10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0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16</cp:revision>
  <cp:lastPrinted>2022-09-10T12:40:00Z</cp:lastPrinted>
  <dcterms:created xsi:type="dcterms:W3CDTF">2024-08-24T15:54:00Z</dcterms:created>
  <dcterms:modified xsi:type="dcterms:W3CDTF">2025-09-06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